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81" r:id="rId7"/>
    <p:sldId id="277" r:id="rId8"/>
    <p:sldId id="282" r:id="rId9"/>
    <p:sldId id="283" r:id="rId10"/>
    <p:sldId id="258" r:id="rId11"/>
    <p:sldId id="259" r:id="rId12"/>
    <p:sldId id="260" r:id="rId13"/>
    <p:sldId id="272" r:id="rId14"/>
    <p:sldId id="288" r:id="rId15"/>
    <p:sldId id="284" r:id="rId16"/>
    <p:sldId id="261" r:id="rId17"/>
    <p:sldId id="286" r:id="rId18"/>
    <p:sldId id="262" r:id="rId19"/>
    <p:sldId id="278" r:id="rId20"/>
    <p:sldId id="279" r:id="rId21"/>
    <p:sldId id="285" r:id="rId22"/>
    <p:sldId id="280" r:id="rId23"/>
    <p:sldId id="263" r:id="rId24"/>
    <p:sldId id="264" r:id="rId25"/>
    <p:sldId id="265" r:id="rId26"/>
    <p:sldId id="266" r:id="rId27"/>
    <p:sldId id="267" r:id="rId28"/>
    <p:sldId id="287" r:id="rId29"/>
    <p:sldId id="268" r:id="rId30"/>
    <p:sldId id="269" r:id="rId31"/>
    <p:sldId id="271" r:id="rId32"/>
    <p:sldId id="270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7367088-5ECE-4908-AEF7-565AD6A87819}" v="64" dt="2022-10-11T16:36:28.85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33" autoAdjust="0"/>
    <p:restoredTop sz="94660"/>
  </p:normalViewPr>
  <p:slideViewPr>
    <p:cSldViewPr snapToGrid="0">
      <p:cViewPr varScale="1">
        <p:scale>
          <a:sx n="48" d="100"/>
          <a:sy n="48" d="100"/>
        </p:scale>
        <p:origin x="48" y="3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microsoft.com/office/2015/10/relationships/revisionInfo" Target="revisionInfo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A7367088-5ECE-4908-AEF7-565AD6A87819}"/>
    <pc:docChg chg="undo custSel addSld delSld modSld sldOrd">
      <pc:chgData name="Danny Young" userId="cb0f4ce2-eb4f-479e-8e8f-3beb257e632f" providerId="ADAL" clId="{A7367088-5ECE-4908-AEF7-565AD6A87819}" dt="2022-10-11T16:37:13.809" v="515" actId="2696"/>
      <pc:docMkLst>
        <pc:docMk/>
      </pc:docMkLst>
      <pc:sldChg chg="ord">
        <pc:chgData name="Danny Young" userId="cb0f4ce2-eb4f-479e-8e8f-3beb257e632f" providerId="ADAL" clId="{A7367088-5ECE-4908-AEF7-565AD6A87819}" dt="2022-10-11T16:04:23.895" v="0"/>
        <pc:sldMkLst>
          <pc:docMk/>
          <pc:sldMk cId="3859312093" sldId="259"/>
        </pc:sldMkLst>
      </pc:sldChg>
      <pc:sldChg chg="addSp delSp modSp">
        <pc:chgData name="Danny Young" userId="cb0f4ce2-eb4f-479e-8e8f-3beb257e632f" providerId="ADAL" clId="{A7367088-5ECE-4908-AEF7-565AD6A87819}" dt="2022-10-11T16:04:34.904" v="4" actId="14100"/>
        <pc:sldMkLst>
          <pc:docMk/>
          <pc:sldMk cId="2132790034" sldId="261"/>
        </pc:sldMkLst>
        <pc:spChg chg="del">
          <ac:chgData name="Danny Young" userId="cb0f4ce2-eb4f-479e-8e8f-3beb257e632f" providerId="ADAL" clId="{A7367088-5ECE-4908-AEF7-565AD6A87819}" dt="2022-10-11T16:04:29.170" v="3" actId="478"/>
          <ac:spMkLst>
            <pc:docMk/>
            <pc:sldMk cId="2132790034" sldId="261"/>
            <ac:spMk id="2" creationId="{DC4D690F-3B47-4E95-90AF-175E26344D31}"/>
          </ac:spMkLst>
        </pc:spChg>
        <pc:spChg chg="del">
          <ac:chgData name="Danny Young" userId="cb0f4ce2-eb4f-479e-8e8f-3beb257e632f" providerId="ADAL" clId="{A7367088-5ECE-4908-AEF7-565AD6A87819}" dt="2022-10-11T16:04:29.170" v="3" actId="478"/>
          <ac:spMkLst>
            <pc:docMk/>
            <pc:sldMk cId="2132790034" sldId="261"/>
            <ac:spMk id="3" creationId="{8B8C79E4-7C45-4202-BF67-719CE9471B7D}"/>
          </ac:spMkLst>
        </pc:spChg>
        <pc:picChg chg="add mod">
          <ac:chgData name="Danny Young" userId="cb0f4ce2-eb4f-479e-8e8f-3beb257e632f" providerId="ADAL" clId="{A7367088-5ECE-4908-AEF7-565AD6A87819}" dt="2022-10-11T16:04:34.904" v="4" actId="14100"/>
          <ac:picMkLst>
            <pc:docMk/>
            <pc:sldMk cId="2132790034" sldId="261"/>
            <ac:picMk id="4" creationId="{3B495051-8BFF-4CCB-8C26-E0AFD25068C4}"/>
          </ac:picMkLst>
        </pc:picChg>
      </pc:sldChg>
      <pc:sldChg chg="addSp delSp modSp">
        <pc:chgData name="Danny Young" userId="cb0f4ce2-eb4f-479e-8e8f-3beb257e632f" providerId="ADAL" clId="{A7367088-5ECE-4908-AEF7-565AD6A87819}" dt="2022-10-11T16:13:31.464" v="84" actId="255"/>
        <pc:sldMkLst>
          <pc:docMk/>
          <pc:sldMk cId="654179516" sldId="262"/>
        </pc:sldMkLst>
        <pc:spChg chg="del">
          <ac:chgData name="Danny Young" userId="cb0f4ce2-eb4f-479e-8e8f-3beb257e632f" providerId="ADAL" clId="{A7367088-5ECE-4908-AEF7-565AD6A87819}" dt="2022-10-11T16:05:24.598" v="8" actId="478"/>
          <ac:spMkLst>
            <pc:docMk/>
            <pc:sldMk cId="654179516" sldId="262"/>
            <ac:spMk id="2" creationId="{298ABF6F-85B6-4A96-9E65-0746298B07D8}"/>
          </ac:spMkLst>
        </pc:spChg>
        <pc:spChg chg="del">
          <ac:chgData name="Danny Young" userId="cb0f4ce2-eb4f-479e-8e8f-3beb257e632f" providerId="ADAL" clId="{A7367088-5ECE-4908-AEF7-565AD6A87819}" dt="2022-10-11T16:05:24.598" v="8" actId="478"/>
          <ac:spMkLst>
            <pc:docMk/>
            <pc:sldMk cId="654179516" sldId="262"/>
            <ac:spMk id="3" creationId="{D34689DD-E756-491F-9CD9-23114FD62B86}"/>
          </ac:spMkLst>
        </pc:spChg>
        <pc:spChg chg="add mod">
          <ac:chgData name="Danny Young" userId="cb0f4ce2-eb4f-479e-8e8f-3beb257e632f" providerId="ADAL" clId="{A7367088-5ECE-4908-AEF7-565AD6A87819}" dt="2022-10-11T16:13:31.464" v="84" actId="255"/>
          <ac:spMkLst>
            <pc:docMk/>
            <pc:sldMk cId="654179516" sldId="262"/>
            <ac:spMk id="7" creationId="{0597969F-57B2-498C-A6E0-AE36449BB041}"/>
          </ac:spMkLst>
        </pc:spChg>
        <pc:picChg chg="add mod">
          <ac:chgData name="Danny Young" userId="cb0f4ce2-eb4f-479e-8e8f-3beb257e632f" providerId="ADAL" clId="{A7367088-5ECE-4908-AEF7-565AD6A87819}" dt="2022-10-11T16:05:22.783" v="7" actId="14100"/>
          <ac:picMkLst>
            <pc:docMk/>
            <pc:sldMk cId="654179516" sldId="262"/>
            <ac:picMk id="4" creationId="{CEA08D3D-8E93-4A21-892B-9F89492111F7}"/>
          </ac:picMkLst>
        </pc:picChg>
        <pc:picChg chg="add del mod">
          <ac:chgData name="Danny Young" userId="cb0f4ce2-eb4f-479e-8e8f-3beb257e632f" providerId="ADAL" clId="{A7367088-5ECE-4908-AEF7-565AD6A87819}" dt="2022-10-11T16:12:32.751" v="13" actId="478"/>
          <ac:picMkLst>
            <pc:docMk/>
            <pc:sldMk cId="654179516" sldId="262"/>
            <ac:picMk id="5" creationId="{F73EF649-3EEF-42A3-B3F7-4B0D188DDEB7}"/>
          </ac:picMkLst>
        </pc:picChg>
        <pc:picChg chg="add mod">
          <ac:chgData name="Danny Young" userId="cb0f4ce2-eb4f-479e-8e8f-3beb257e632f" providerId="ADAL" clId="{A7367088-5ECE-4908-AEF7-565AD6A87819}" dt="2022-10-11T16:12:48.781" v="16" actId="14100"/>
          <ac:picMkLst>
            <pc:docMk/>
            <pc:sldMk cId="654179516" sldId="262"/>
            <ac:picMk id="6" creationId="{011F8DAD-D68A-4981-8985-A81C67905166}"/>
          </ac:picMkLst>
        </pc:picChg>
      </pc:sldChg>
      <pc:sldChg chg="addSp delSp modSp">
        <pc:chgData name="Danny Young" userId="cb0f4ce2-eb4f-479e-8e8f-3beb257e632f" providerId="ADAL" clId="{A7367088-5ECE-4908-AEF7-565AD6A87819}" dt="2022-10-11T16:16:46.163" v="112" actId="14100"/>
        <pc:sldMkLst>
          <pc:docMk/>
          <pc:sldMk cId="858401809" sldId="263"/>
        </pc:sldMkLst>
        <pc:spChg chg="del">
          <ac:chgData name="Danny Young" userId="cb0f4ce2-eb4f-479e-8e8f-3beb257e632f" providerId="ADAL" clId="{A7367088-5ECE-4908-AEF7-565AD6A87819}" dt="2022-10-11T16:16:41.203" v="111" actId="478"/>
          <ac:spMkLst>
            <pc:docMk/>
            <pc:sldMk cId="858401809" sldId="263"/>
            <ac:spMk id="2" creationId="{78DF48FF-19F0-440B-AA9C-7001D006D760}"/>
          </ac:spMkLst>
        </pc:spChg>
        <pc:spChg chg="del">
          <ac:chgData name="Danny Young" userId="cb0f4ce2-eb4f-479e-8e8f-3beb257e632f" providerId="ADAL" clId="{A7367088-5ECE-4908-AEF7-565AD6A87819}" dt="2022-10-11T16:16:41.203" v="111" actId="478"/>
          <ac:spMkLst>
            <pc:docMk/>
            <pc:sldMk cId="858401809" sldId="263"/>
            <ac:spMk id="3" creationId="{6AF30970-A2CD-48FF-87BF-ECD1EF602AF9}"/>
          </ac:spMkLst>
        </pc:spChg>
        <pc:picChg chg="add mod">
          <ac:chgData name="Danny Young" userId="cb0f4ce2-eb4f-479e-8e8f-3beb257e632f" providerId="ADAL" clId="{A7367088-5ECE-4908-AEF7-565AD6A87819}" dt="2022-10-11T16:16:46.163" v="112" actId="14100"/>
          <ac:picMkLst>
            <pc:docMk/>
            <pc:sldMk cId="858401809" sldId="263"/>
            <ac:picMk id="4" creationId="{1AA2C253-3639-49CD-ABA6-0D814DC5B107}"/>
          </ac:picMkLst>
        </pc:picChg>
      </pc:sldChg>
      <pc:sldChg chg="addSp delSp modSp">
        <pc:chgData name="Danny Young" userId="cb0f4ce2-eb4f-479e-8e8f-3beb257e632f" providerId="ADAL" clId="{A7367088-5ECE-4908-AEF7-565AD6A87819}" dt="2022-10-11T16:18:45.845" v="119" actId="14100"/>
        <pc:sldMkLst>
          <pc:docMk/>
          <pc:sldMk cId="1175910384" sldId="264"/>
        </pc:sldMkLst>
        <pc:spChg chg="del">
          <ac:chgData name="Danny Young" userId="cb0f4ce2-eb4f-479e-8e8f-3beb257e632f" providerId="ADAL" clId="{A7367088-5ECE-4908-AEF7-565AD6A87819}" dt="2022-10-11T16:18:29.353" v="116" actId="478"/>
          <ac:spMkLst>
            <pc:docMk/>
            <pc:sldMk cId="1175910384" sldId="264"/>
            <ac:spMk id="2" creationId="{845D2616-97A6-4816-9C7B-21C913E91F0E}"/>
          </ac:spMkLst>
        </pc:spChg>
        <pc:spChg chg="del">
          <ac:chgData name="Danny Young" userId="cb0f4ce2-eb4f-479e-8e8f-3beb257e632f" providerId="ADAL" clId="{A7367088-5ECE-4908-AEF7-565AD6A87819}" dt="2022-10-11T16:18:29.353" v="116" actId="478"/>
          <ac:spMkLst>
            <pc:docMk/>
            <pc:sldMk cId="1175910384" sldId="264"/>
            <ac:spMk id="3" creationId="{FF0347E9-EE1A-4BBF-AA31-688C95BF3C9A}"/>
          </ac:spMkLst>
        </pc:spChg>
        <pc:picChg chg="add mod">
          <ac:chgData name="Danny Young" userId="cb0f4ce2-eb4f-479e-8e8f-3beb257e632f" providerId="ADAL" clId="{A7367088-5ECE-4908-AEF7-565AD6A87819}" dt="2022-10-11T16:18:27.884" v="115" actId="14100"/>
          <ac:picMkLst>
            <pc:docMk/>
            <pc:sldMk cId="1175910384" sldId="264"/>
            <ac:picMk id="4" creationId="{F05E045F-A3C7-44C0-B979-758AA3F6E6A9}"/>
          </ac:picMkLst>
        </pc:picChg>
        <pc:picChg chg="add mod">
          <ac:chgData name="Danny Young" userId="cb0f4ce2-eb4f-479e-8e8f-3beb257e632f" providerId="ADAL" clId="{A7367088-5ECE-4908-AEF7-565AD6A87819}" dt="2022-10-11T16:18:45.845" v="119" actId="14100"/>
          <ac:picMkLst>
            <pc:docMk/>
            <pc:sldMk cId="1175910384" sldId="264"/>
            <ac:picMk id="5" creationId="{486667D8-ECB1-4E6A-BE50-220BB0767601}"/>
          </ac:picMkLst>
        </pc:picChg>
      </pc:sldChg>
      <pc:sldChg chg="addSp delSp modSp">
        <pc:chgData name="Danny Young" userId="cb0f4ce2-eb4f-479e-8e8f-3beb257e632f" providerId="ADAL" clId="{A7367088-5ECE-4908-AEF7-565AD6A87819}" dt="2022-10-11T16:19:50.807" v="124" actId="14100"/>
        <pc:sldMkLst>
          <pc:docMk/>
          <pc:sldMk cId="1888191759" sldId="265"/>
        </pc:sldMkLst>
        <pc:spChg chg="del">
          <ac:chgData name="Danny Young" userId="cb0f4ce2-eb4f-479e-8e8f-3beb257e632f" providerId="ADAL" clId="{A7367088-5ECE-4908-AEF7-565AD6A87819}" dt="2022-10-11T16:19:45.455" v="122" actId="478"/>
          <ac:spMkLst>
            <pc:docMk/>
            <pc:sldMk cId="1888191759" sldId="265"/>
            <ac:spMk id="2" creationId="{58B55C15-C6B2-4191-B55F-4C845523FA18}"/>
          </ac:spMkLst>
        </pc:spChg>
        <pc:spChg chg="del">
          <ac:chgData name="Danny Young" userId="cb0f4ce2-eb4f-479e-8e8f-3beb257e632f" providerId="ADAL" clId="{A7367088-5ECE-4908-AEF7-565AD6A87819}" dt="2022-10-11T16:19:45.455" v="122" actId="478"/>
          <ac:spMkLst>
            <pc:docMk/>
            <pc:sldMk cId="1888191759" sldId="265"/>
            <ac:spMk id="3" creationId="{24A13C58-C699-4944-8064-37B1AE29B1BB}"/>
          </ac:spMkLst>
        </pc:spChg>
        <pc:picChg chg="add mod">
          <ac:chgData name="Danny Young" userId="cb0f4ce2-eb4f-479e-8e8f-3beb257e632f" providerId="ADAL" clId="{A7367088-5ECE-4908-AEF7-565AD6A87819}" dt="2022-10-11T16:19:50.807" v="124" actId="14100"/>
          <ac:picMkLst>
            <pc:docMk/>
            <pc:sldMk cId="1888191759" sldId="265"/>
            <ac:picMk id="4" creationId="{34200BEE-7C06-4A8D-8EEF-FF9A538392A3}"/>
          </ac:picMkLst>
        </pc:picChg>
      </pc:sldChg>
      <pc:sldChg chg="addSp delSp modSp">
        <pc:chgData name="Danny Young" userId="cb0f4ce2-eb4f-479e-8e8f-3beb257e632f" providerId="ADAL" clId="{A7367088-5ECE-4908-AEF7-565AD6A87819}" dt="2022-10-11T16:20:06.106" v="128" actId="14100"/>
        <pc:sldMkLst>
          <pc:docMk/>
          <pc:sldMk cId="391707518" sldId="266"/>
        </pc:sldMkLst>
        <pc:spChg chg="del">
          <ac:chgData name="Danny Young" userId="cb0f4ce2-eb4f-479e-8e8f-3beb257e632f" providerId="ADAL" clId="{A7367088-5ECE-4908-AEF7-565AD6A87819}" dt="2022-10-11T16:20:02.428" v="127" actId="478"/>
          <ac:spMkLst>
            <pc:docMk/>
            <pc:sldMk cId="391707518" sldId="266"/>
            <ac:spMk id="2" creationId="{C398C6DC-2DDC-4313-8182-5E3F5CE343D8}"/>
          </ac:spMkLst>
        </pc:spChg>
        <pc:spChg chg="del">
          <ac:chgData name="Danny Young" userId="cb0f4ce2-eb4f-479e-8e8f-3beb257e632f" providerId="ADAL" clId="{A7367088-5ECE-4908-AEF7-565AD6A87819}" dt="2022-10-11T16:20:02.428" v="127" actId="478"/>
          <ac:spMkLst>
            <pc:docMk/>
            <pc:sldMk cId="391707518" sldId="266"/>
            <ac:spMk id="3" creationId="{BD4461A1-05E1-4D6D-9A98-F5759E13D277}"/>
          </ac:spMkLst>
        </pc:spChg>
        <pc:picChg chg="add mod">
          <ac:chgData name="Danny Young" userId="cb0f4ce2-eb4f-479e-8e8f-3beb257e632f" providerId="ADAL" clId="{A7367088-5ECE-4908-AEF7-565AD6A87819}" dt="2022-10-11T16:20:06.106" v="128" actId="14100"/>
          <ac:picMkLst>
            <pc:docMk/>
            <pc:sldMk cId="391707518" sldId="266"/>
            <ac:picMk id="4" creationId="{9C09C0B1-82E9-4853-B1A9-1443B30BE87A}"/>
          </ac:picMkLst>
        </pc:picChg>
      </pc:sldChg>
      <pc:sldChg chg="addSp delSp modSp">
        <pc:chgData name="Danny Young" userId="cb0f4ce2-eb4f-479e-8e8f-3beb257e632f" providerId="ADAL" clId="{A7367088-5ECE-4908-AEF7-565AD6A87819}" dt="2022-10-11T16:20:31.393" v="132" actId="14100"/>
        <pc:sldMkLst>
          <pc:docMk/>
          <pc:sldMk cId="435381449" sldId="267"/>
        </pc:sldMkLst>
        <pc:spChg chg="del">
          <ac:chgData name="Danny Young" userId="cb0f4ce2-eb4f-479e-8e8f-3beb257e632f" providerId="ADAL" clId="{A7367088-5ECE-4908-AEF7-565AD6A87819}" dt="2022-10-11T16:20:27.984" v="131" actId="478"/>
          <ac:spMkLst>
            <pc:docMk/>
            <pc:sldMk cId="435381449" sldId="267"/>
            <ac:spMk id="2" creationId="{63D98B0B-CE56-4C18-BFD9-59F361E235C6}"/>
          </ac:spMkLst>
        </pc:spChg>
        <pc:spChg chg="del">
          <ac:chgData name="Danny Young" userId="cb0f4ce2-eb4f-479e-8e8f-3beb257e632f" providerId="ADAL" clId="{A7367088-5ECE-4908-AEF7-565AD6A87819}" dt="2022-10-11T16:20:27.984" v="131" actId="478"/>
          <ac:spMkLst>
            <pc:docMk/>
            <pc:sldMk cId="435381449" sldId="267"/>
            <ac:spMk id="3" creationId="{67AB9E7D-A429-4040-8466-F6928AE1E3A3}"/>
          </ac:spMkLst>
        </pc:spChg>
        <pc:picChg chg="add mod">
          <ac:chgData name="Danny Young" userId="cb0f4ce2-eb4f-479e-8e8f-3beb257e632f" providerId="ADAL" clId="{A7367088-5ECE-4908-AEF7-565AD6A87819}" dt="2022-10-11T16:20:31.393" v="132" actId="14100"/>
          <ac:picMkLst>
            <pc:docMk/>
            <pc:sldMk cId="435381449" sldId="267"/>
            <ac:picMk id="4" creationId="{A1B999EC-12EB-41B7-AA7D-7860E1C52AF9}"/>
          </ac:picMkLst>
        </pc:picChg>
      </pc:sldChg>
      <pc:sldChg chg="addSp delSp modSp">
        <pc:chgData name="Danny Young" userId="cb0f4ce2-eb4f-479e-8e8f-3beb257e632f" providerId="ADAL" clId="{A7367088-5ECE-4908-AEF7-565AD6A87819}" dt="2022-10-11T16:22:58.091" v="157" actId="1076"/>
        <pc:sldMkLst>
          <pc:docMk/>
          <pc:sldMk cId="556412645" sldId="268"/>
        </pc:sldMkLst>
        <pc:spChg chg="del">
          <ac:chgData name="Danny Young" userId="cb0f4ce2-eb4f-479e-8e8f-3beb257e632f" providerId="ADAL" clId="{A7367088-5ECE-4908-AEF7-565AD6A87819}" dt="2022-10-11T16:21:38.829" v="135" actId="478"/>
          <ac:spMkLst>
            <pc:docMk/>
            <pc:sldMk cId="556412645" sldId="268"/>
            <ac:spMk id="2" creationId="{AF1AADBB-20B3-49D9-9BCB-DB359D56409F}"/>
          </ac:spMkLst>
        </pc:spChg>
        <pc:spChg chg="del">
          <ac:chgData name="Danny Young" userId="cb0f4ce2-eb4f-479e-8e8f-3beb257e632f" providerId="ADAL" clId="{A7367088-5ECE-4908-AEF7-565AD6A87819}" dt="2022-10-11T16:21:38.829" v="135" actId="478"/>
          <ac:spMkLst>
            <pc:docMk/>
            <pc:sldMk cId="556412645" sldId="268"/>
            <ac:spMk id="3" creationId="{9E707A25-1E01-49CE-9285-6CDF477761EF}"/>
          </ac:spMkLst>
        </pc:spChg>
        <pc:picChg chg="add mod">
          <ac:chgData name="Danny Young" userId="cb0f4ce2-eb4f-479e-8e8f-3beb257e632f" providerId="ADAL" clId="{A7367088-5ECE-4908-AEF7-565AD6A87819}" dt="2022-10-11T16:21:41.887" v="136" actId="14100"/>
          <ac:picMkLst>
            <pc:docMk/>
            <pc:sldMk cId="556412645" sldId="268"/>
            <ac:picMk id="4" creationId="{299F73D1-806C-46F8-B1EE-CE5AA4099937}"/>
          </ac:picMkLst>
        </pc:picChg>
        <pc:picChg chg="add mod">
          <ac:chgData name="Danny Young" userId="cb0f4ce2-eb4f-479e-8e8f-3beb257e632f" providerId="ADAL" clId="{A7367088-5ECE-4908-AEF7-565AD6A87819}" dt="2022-10-11T16:22:58.091" v="157" actId="1076"/>
          <ac:picMkLst>
            <pc:docMk/>
            <pc:sldMk cId="556412645" sldId="268"/>
            <ac:picMk id="5" creationId="{DB54EA72-A380-4B19-849D-9B6FFDC36C1E}"/>
          </ac:picMkLst>
        </pc:picChg>
        <pc:cxnChg chg="add mod">
          <ac:chgData name="Danny Young" userId="cb0f4ce2-eb4f-479e-8e8f-3beb257e632f" providerId="ADAL" clId="{A7367088-5ECE-4908-AEF7-565AD6A87819}" dt="2022-10-11T16:22:58.091" v="157" actId="1076"/>
          <ac:cxnSpMkLst>
            <pc:docMk/>
            <pc:sldMk cId="556412645" sldId="268"/>
            <ac:cxnSpMk id="7" creationId="{9F1E73DA-1906-49A3-9DCD-206DDF770DAA}"/>
          </ac:cxnSpMkLst>
        </pc:cxnChg>
        <pc:cxnChg chg="add mod">
          <ac:chgData name="Danny Young" userId="cb0f4ce2-eb4f-479e-8e8f-3beb257e632f" providerId="ADAL" clId="{A7367088-5ECE-4908-AEF7-565AD6A87819}" dt="2022-10-11T16:22:58.091" v="157" actId="1076"/>
          <ac:cxnSpMkLst>
            <pc:docMk/>
            <pc:sldMk cId="556412645" sldId="268"/>
            <ac:cxnSpMk id="9" creationId="{627C1363-C37E-49B5-8AB0-41129B927D0F}"/>
          </ac:cxnSpMkLst>
        </pc:cxnChg>
      </pc:sldChg>
      <pc:sldChg chg="addSp delSp modSp">
        <pc:chgData name="Danny Young" userId="cb0f4ce2-eb4f-479e-8e8f-3beb257e632f" providerId="ADAL" clId="{A7367088-5ECE-4908-AEF7-565AD6A87819}" dt="2022-10-11T16:23:49.161" v="165" actId="1076"/>
        <pc:sldMkLst>
          <pc:docMk/>
          <pc:sldMk cId="305005165" sldId="269"/>
        </pc:sldMkLst>
        <pc:spChg chg="del">
          <ac:chgData name="Danny Young" userId="cb0f4ce2-eb4f-479e-8e8f-3beb257e632f" providerId="ADAL" clId="{A7367088-5ECE-4908-AEF7-565AD6A87819}" dt="2022-10-11T16:23:21.419" v="160" actId="478"/>
          <ac:spMkLst>
            <pc:docMk/>
            <pc:sldMk cId="305005165" sldId="269"/>
            <ac:spMk id="2" creationId="{5B5B0F82-54D1-46C2-B7E8-E158145416B9}"/>
          </ac:spMkLst>
        </pc:spChg>
        <pc:spChg chg="del">
          <ac:chgData name="Danny Young" userId="cb0f4ce2-eb4f-479e-8e8f-3beb257e632f" providerId="ADAL" clId="{A7367088-5ECE-4908-AEF7-565AD6A87819}" dt="2022-10-11T16:23:21.419" v="160" actId="478"/>
          <ac:spMkLst>
            <pc:docMk/>
            <pc:sldMk cId="305005165" sldId="269"/>
            <ac:spMk id="3" creationId="{39674042-EF73-4A94-95CD-068071A8CAED}"/>
          </ac:spMkLst>
        </pc:spChg>
        <pc:picChg chg="add mod">
          <ac:chgData name="Danny Young" userId="cb0f4ce2-eb4f-479e-8e8f-3beb257e632f" providerId="ADAL" clId="{A7367088-5ECE-4908-AEF7-565AD6A87819}" dt="2022-10-11T16:23:26.114" v="162" actId="14100"/>
          <ac:picMkLst>
            <pc:docMk/>
            <pc:sldMk cId="305005165" sldId="269"/>
            <ac:picMk id="4" creationId="{8C45FB96-A098-4FDB-A22F-94A6F34DDE2B}"/>
          </ac:picMkLst>
        </pc:picChg>
        <pc:picChg chg="add mod">
          <ac:chgData name="Danny Young" userId="cb0f4ce2-eb4f-479e-8e8f-3beb257e632f" providerId="ADAL" clId="{A7367088-5ECE-4908-AEF7-565AD6A87819}" dt="2022-10-11T16:23:49.161" v="165" actId="1076"/>
          <ac:picMkLst>
            <pc:docMk/>
            <pc:sldMk cId="305005165" sldId="269"/>
            <ac:picMk id="5" creationId="{CBA18D5C-538B-4677-BDEF-570A7AAF0337}"/>
          </ac:picMkLst>
        </pc:picChg>
      </pc:sldChg>
      <pc:sldChg chg="addSp delSp modSp ord">
        <pc:chgData name="Danny Young" userId="cb0f4ce2-eb4f-479e-8e8f-3beb257e632f" providerId="ADAL" clId="{A7367088-5ECE-4908-AEF7-565AD6A87819}" dt="2022-10-11T16:30:54.582" v="203"/>
        <pc:sldMkLst>
          <pc:docMk/>
          <pc:sldMk cId="1880639791" sldId="270"/>
        </pc:sldMkLst>
        <pc:spChg chg="del">
          <ac:chgData name="Danny Young" userId="cb0f4ce2-eb4f-479e-8e8f-3beb257e632f" providerId="ADAL" clId="{A7367088-5ECE-4908-AEF7-565AD6A87819}" dt="2022-10-11T16:25:36.177" v="168" actId="478"/>
          <ac:spMkLst>
            <pc:docMk/>
            <pc:sldMk cId="1880639791" sldId="270"/>
            <ac:spMk id="2" creationId="{8B4D3B6C-4148-4328-A399-2BF9B29914EB}"/>
          </ac:spMkLst>
        </pc:spChg>
        <pc:spChg chg="del">
          <ac:chgData name="Danny Young" userId="cb0f4ce2-eb4f-479e-8e8f-3beb257e632f" providerId="ADAL" clId="{A7367088-5ECE-4908-AEF7-565AD6A87819}" dt="2022-10-11T16:25:36.177" v="168" actId="478"/>
          <ac:spMkLst>
            <pc:docMk/>
            <pc:sldMk cId="1880639791" sldId="270"/>
            <ac:spMk id="3" creationId="{56960FF9-DAA8-4195-B098-CB009059BE4D}"/>
          </ac:spMkLst>
        </pc:spChg>
        <pc:picChg chg="add mod">
          <ac:chgData name="Danny Young" userId="cb0f4ce2-eb4f-479e-8e8f-3beb257e632f" providerId="ADAL" clId="{A7367088-5ECE-4908-AEF7-565AD6A87819}" dt="2022-10-11T16:25:39.337" v="169" actId="14100"/>
          <ac:picMkLst>
            <pc:docMk/>
            <pc:sldMk cId="1880639791" sldId="270"/>
            <ac:picMk id="4" creationId="{0035B046-5114-46AA-B186-5C7FAC6D47A1}"/>
          </ac:picMkLst>
        </pc:picChg>
      </pc:sldChg>
      <pc:sldChg chg="addSp delSp modSp">
        <pc:chgData name="Danny Young" userId="cb0f4ce2-eb4f-479e-8e8f-3beb257e632f" providerId="ADAL" clId="{A7367088-5ECE-4908-AEF7-565AD6A87819}" dt="2022-10-11T16:30:25.075" v="202" actId="478"/>
        <pc:sldMkLst>
          <pc:docMk/>
          <pc:sldMk cId="4276303201" sldId="271"/>
        </pc:sldMkLst>
        <pc:spChg chg="del">
          <ac:chgData name="Danny Young" userId="cb0f4ce2-eb4f-479e-8e8f-3beb257e632f" providerId="ADAL" clId="{A7367088-5ECE-4908-AEF7-565AD6A87819}" dt="2022-10-11T16:30:25.075" v="202" actId="478"/>
          <ac:spMkLst>
            <pc:docMk/>
            <pc:sldMk cId="4276303201" sldId="271"/>
            <ac:spMk id="2" creationId="{2B3BA1EA-F55B-4E23-AB2B-8975BCD674A4}"/>
          </ac:spMkLst>
        </pc:spChg>
        <pc:spChg chg="del">
          <ac:chgData name="Danny Young" userId="cb0f4ce2-eb4f-479e-8e8f-3beb257e632f" providerId="ADAL" clId="{A7367088-5ECE-4908-AEF7-565AD6A87819}" dt="2022-10-11T16:30:25.075" v="202" actId="478"/>
          <ac:spMkLst>
            <pc:docMk/>
            <pc:sldMk cId="4276303201" sldId="271"/>
            <ac:spMk id="3" creationId="{D5A80C53-6491-4109-B8EF-44F7B310DF96}"/>
          </ac:spMkLst>
        </pc:spChg>
        <pc:picChg chg="add mod">
          <ac:chgData name="Danny Young" userId="cb0f4ce2-eb4f-479e-8e8f-3beb257e632f" providerId="ADAL" clId="{A7367088-5ECE-4908-AEF7-565AD6A87819}" dt="2022-10-11T16:30:23.375" v="201" actId="14100"/>
          <ac:picMkLst>
            <pc:docMk/>
            <pc:sldMk cId="4276303201" sldId="271"/>
            <ac:picMk id="4" creationId="{5478A2B2-F8BC-4FAA-9642-E9E8CB9106DE}"/>
          </ac:picMkLst>
        </pc:picChg>
      </pc:sldChg>
      <pc:sldChg chg="addSp delSp modSp ord">
        <pc:chgData name="Danny Young" userId="cb0f4ce2-eb4f-479e-8e8f-3beb257e632f" providerId="ADAL" clId="{A7367088-5ECE-4908-AEF7-565AD6A87819}" dt="2022-10-11T16:35:25.007" v="496"/>
        <pc:sldMkLst>
          <pc:docMk/>
          <pc:sldMk cId="2426368034" sldId="272"/>
        </pc:sldMkLst>
        <pc:spChg chg="mod">
          <ac:chgData name="Danny Young" userId="cb0f4ce2-eb4f-479e-8e8f-3beb257e632f" providerId="ADAL" clId="{A7367088-5ECE-4908-AEF7-565AD6A87819}" dt="2022-10-11T16:33:58.935" v="480" actId="20577"/>
          <ac:spMkLst>
            <pc:docMk/>
            <pc:sldMk cId="2426368034" sldId="272"/>
            <ac:spMk id="2" creationId="{1D6D1597-414D-4530-A0FA-FE52A383B411}"/>
          </ac:spMkLst>
        </pc:spChg>
        <pc:spChg chg="del">
          <ac:chgData name="Danny Young" userId="cb0f4ce2-eb4f-479e-8e8f-3beb257e632f" providerId="ADAL" clId="{A7367088-5ECE-4908-AEF7-565AD6A87819}" dt="2022-10-11T16:34:01.006" v="481" actId="478"/>
          <ac:spMkLst>
            <pc:docMk/>
            <pc:sldMk cId="2426368034" sldId="272"/>
            <ac:spMk id="3" creationId="{0F8A33C0-EBDE-445A-BEC9-FAC9F0331FAB}"/>
          </ac:spMkLst>
        </pc:spChg>
        <pc:graphicFrameChg chg="add mod">
          <ac:chgData name="Danny Young" userId="cb0f4ce2-eb4f-479e-8e8f-3beb257e632f" providerId="ADAL" clId="{A7367088-5ECE-4908-AEF7-565AD6A87819}" dt="2022-10-11T16:34:20.768" v="488" actId="1076"/>
          <ac:graphicFrameMkLst>
            <pc:docMk/>
            <pc:sldMk cId="2426368034" sldId="272"/>
            <ac:graphicFrameMk id="4" creationId="{55D75052-FF13-43BA-92A6-F841D64E8D9C}"/>
          </ac:graphicFrameMkLst>
        </pc:graphicFrameChg>
        <pc:graphicFrameChg chg="add mod">
          <ac:chgData name="Danny Young" userId="cb0f4ce2-eb4f-479e-8e8f-3beb257e632f" providerId="ADAL" clId="{A7367088-5ECE-4908-AEF7-565AD6A87819}" dt="2022-10-11T16:35:17.734" v="495" actId="1076"/>
          <ac:graphicFrameMkLst>
            <pc:docMk/>
            <pc:sldMk cId="2426368034" sldId="272"/>
            <ac:graphicFrameMk id="5" creationId="{DDDBB8EE-AC1A-4E23-BF87-4164CC3A5CCE}"/>
          </ac:graphicFrameMkLst>
        </pc:graphicFrameChg>
      </pc:sldChg>
      <pc:sldChg chg="del">
        <pc:chgData name="Danny Young" userId="cb0f4ce2-eb4f-479e-8e8f-3beb257e632f" providerId="ADAL" clId="{A7367088-5ECE-4908-AEF7-565AD6A87819}" dt="2022-10-11T16:37:13.809" v="515" actId="2696"/>
        <pc:sldMkLst>
          <pc:docMk/>
          <pc:sldMk cId="166247804" sldId="273"/>
        </pc:sldMkLst>
      </pc:sldChg>
      <pc:sldChg chg="del">
        <pc:chgData name="Danny Young" userId="cb0f4ce2-eb4f-479e-8e8f-3beb257e632f" providerId="ADAL" clId="{A7367088-5ECE-4908-AEF7-565AD6A87819}" dt="2022-10-11T16:37:13.801" v="514" actId="2696"/>
        <pc:sldMkLst>
          <pc:docMk/>
          <pc:sldMk cId="4243845167" sldId="274"/>
        </pc:sldMkLst>
      </pc:sldChg>
      <pc:sldChg chg="del">
        <pc:chgData name="Danny Young" userId="cb0f4ce2-eb4f-479e-8e8f-3beb257e632f" providerId="ADAL" clId="{A7367088-5ECE-4908-AEF7-565AD6A87819}" dt="2022-10-11T16:37:13.793" v="513" actId="2696"/>
        <pc:sldMkLst>
          <pc:docMk/>
          <pc:sldMk cId="73915566" sldId="275"/>
        </pc:sldMkLst>
      </pc:sldChg>
      <pc:sldChg chg="del">
        <pc:chgData name="Danny Young" userId="cb0f4ce2-eb4f-479e-8e8f-3beb257e632f" providerId="ADAL" clId="{A7367088-5ECE-4908-AEF7-565AD6A87819}" dt="2022-10-11T16:37:13.781" v="512" actId="2696"/>
        <pc:sldMkLst>
          <pc:docMk/>
          <pc:sldMk cId="3157190013" sldId="276"/>
        </pc:sldMkLst>
      </pc:sldChg>
      <pc:sldChg chg="addSp delSp modSp add">
        <pc:chgData name="Danny Young" userId="cb0f4ce2-eb4f-479e-8e8f-3beb257e632f" providerId="ADAL" clId="{A7367088-5ECE-4908-AEF7-565AD6A87819}" dt="2022-10-11T16:14:27.508" v="92" actId="14100"/>
        <pc:sldMkLst>
          <pc:docMk/>
          <pc:sldMk cId="2448721493" sldId="278"/>
        </pc:sldMkLst>
        <pc:spChg chg="del">
          <ac:chgData name="Danny Young" userId="cb0f4ce2-eb4f-479e-8e8f-3beb257e632f" providerId="ADAL" clId="{A7367088-5ECE-4908-AEF7-565AD6A87819}" dt="2022-10-11T16:14:13.456" v="89" actId="478"/>
          <ac:spMkLst>
            <pc:docMk/>
            <pc:sldMk cId="2448721493" sldId="278"/>
            <ac:spMk id="2" creationId="{D904FD16-283B-47A8-9EE1-D930D0552ABC}"/>
          </ac:spMkLst>
        </pc:spChg>
        <pc:spChg chg="del">
          <ac:chgData name="Danny Young" userId="cb0f4ce2-eb4f-479e-8e8f-3beb257e632f" providerId="ADAL" clId="{A7367088-5ECE-4908-AEF7-565AD6A87819}" dt="2022-10-11T16:14:13.456" v="89" actId="478"/>
          <ac:spMkLst>
            <pc:docMk/>
            <pc:sldMk cId="2448721493" sldId="278"/>
            <ac:spMk id="3" creationId="{D1B3A732-8451-4C74-AFE9-C89E348C90EC}"/>
          </ac:spMkLst>
        </pc:spChg>
        <pc:picChg chg="add mod">
          <ac:chgData name="Danny Young" userId="cb0f4ce2-eb4f-479e-8e8f-3beb257e632f" providerId="ADAL" clId="{A7367088-5ECE-4908-AEF7-565AD6A87819}" dt="2022-10-11T16:14:12.035" v="88" actId="14100"/>
          <ac:picMkLst>
            <pc:docMk/>
            <pc:sldMk cId="2448721493" sldId="278"/>
            <ac:picMk id="4" creationId="{359E272D-5FF2-4E53-9A2E-5AFA5CE8D35A}"/>
          </ac:picMkLst>
        </pc:picChg>
        <pc:picChg chg="add mod">
          <ac:chgData name="Danny Young" userId="cb0f4ce2-eb4f-479e-8e8f-3beb257e632f" providerId="ADAL" clId="{A7367088-5ECE-4908-AEF7-565AD6A87819}" dt="2022-10-11T16:14:27.508" v="92" actId="14100"/>
          <ac:picMkLst>
            <pc:docMk/>
            <pc:sldMk cId="2448721493" sldId="278"/>
            <ac:picMk id="5" creationId="{BF5AC9D3-A7B9-4C41-8D65-1AB6D657A70E}"/>
          </ac:picMkLst>
        </pc:picChg>
      </pc:sldChg>
      <pc:sldChg chg="addSp delSp modSp add">
        <pc:chgData name="Danny Young" userId="cb0f4ce2-eb4f-479e-8e8f-3beb257e632f" providerId="ADAL" clId="{A7367088-5ECE-4908-AEF7-565AD6A87819}" dt="2022-10-11T16:14:55.651" v="97" actId="1076"/>
        <pc:sldMkLst>
          <pc:docMk/>
          <pc:sldMk cId="2462778197" sldId="279"/>
        </pc:sldMkLst>
        <pc:picChg chg="add mod">
          <ac:chgData name="Danny Young" userId="cb0f4ce2-eb4f-479e-8e8f-3beb257e632f" providerId="ADAL" clId="{A7367088-5ECE-4908-AEF7-565AD6A87819}" dt="2022-10-11T16:14:55.651" v="97" actId="1076"/>
          <ac:picMkLst>
            <pc:docMk/>
            <pc:sldMk cId="2462778197" sldId="279"/>
            <ac:picMk id="2" creationId="{21C27042-8A8C-4935-B1E3-B979497C9B94}"/>
          </ac:picMkLst>
        </pc:picChg>
        <pc:picChg chg="del">
          <ac:chgData name="Danny Young" userId="cb0f4ce2-eb4f-479e-8e8f-3beb257e632f" providerId="ADAL" clId="{A7367088-5ECE-4908-AEF7-565AD6A87819}" dt="2022-10-11T16:14:50.463" v="94" actId="478"/>
          <ac:picMkLst>
            <pc:docMk/>
            <pc:sldMk cId="2462778197" sldId="279"/>
            <ac:picMk id="5" creationId="{BF5AC9D3-A7B9-4C41-8D65-1AB6D657A70E}"/>
          </ac:picMkLst>
        </pc:picChg>
      </pc:sldChg>
      <pc:sldChg chg="addSp delSp modSp add">
        <pc:chgData name="Danny Young" userId="cb0f4ce2-eb4f-479e-8e8f-3beb257e632f" providerId="ADAL" clId="{A7367088-5ECE-4908-AEF7-565AD6A87819}" dt="2022-10-11T16:15:31.853" v="103" actId="14100"/>
        <pc:sldMkLst>
          <pc:docMk/>
          <pc:sldMk cId="2560894328" sldId="280"/>
        </pc:sldMkLst>
        <pc:spChg chg="del">
          <ac:chgData name="Danny Young" userId="cb0f4ce2-eb4f-479e-8e8f-3beb257e632f" providerId="ADAL" clId="{A7367088-5ECE-4908-AEF7-565AD6A87819}" dt="2022-10-11T16:15:26.714" v="101" actId="478"/>
          <ac:spMkLst>
            <pc:docMk/>
            <pc:sldMk cId="2560894328" sldId="280"/>
            <ac:spMk id="2" creationId="{DC278F7B-C577-4664-8FAB-CBC985FC05B6}"/>
          </ac:spMkLst>
        </pc:spChg>
        <pc:spChg chg="del">
          <ac:chgData name="Danny Young" userId="cb0f4ce2-eb4f-479e-8e8f-3beb257e632f" providerId="ADAL" clId="{A7367088-5ECE-4908-AEF7-565AD6A87819}" dt="2022-10-11T16:15:26.714" v="101" actId="478"/>
          <ac:spMkLst>
            <pc:docMk/>
            <pc:sldMk cId="2560894328" sldId="280"/>
            <ac:spMk id="3" creationId="{73A20AA3-973B-4807-947E-11837C1347FF}"/>
          </ac:spMkLst>
        </pc:spChg>
        <pc:picChg chg="add mod">
          <ac:chgData name="Danny Young" userId="cb0f4ce2-eb4f-479e-8e8f-3beb257e632f" providerId="ADAL" clId="{A7367088-5ECE-4908-AEF7-565AD6A87819}" dt="2022-10-11T16:15:31.853" v="103" actId="14100"/>
          <ac:picMkLst>
            <pc:docMk/>
            <pc:sldMk cId="2560894328" sldId="280"/>
            <ac:picMk id="4" creationId="{FCDE9032-5130-48EB-9ACF-D325D0E1BB22}"/>
          </ac:picMkLst>
        </pc:picChg>
      </pc:sldChg>
      <pc:sldChg chg="addSp delSp modSp add">
        <pc:chgData name="Danny Young" userId="cb0f4ce2-eb4f-479e-8e8f-3beb257e632f" providerId="ADAL" clId="{A7367088-5ECE-4908-AEF7-565AD6A87819}" dt="2022-10-11T16:16:13.034" v="108" actId="14100"/>
        <pc:sldMkLst>
          <pc:docMk/>
          <pc:sldMk cId="2612622814" sldId="281"/>
        </pc:sldMkLst>
        <pc:spChg chg="del">
          <ac:chgData name="Danny Young" userId="cb0f4ce2-eb4f-479e-8e8f-3beb257e632f" providerId="ADAL" clId="{A7367088-5ECE-4908-AEF7-565AD6A87819}" dt="2022-10-11T16:16:07.715" v="107" actId="478"/>
          <ac:spMkLst>
            <pc:docMk/>
            <pc:sldMk cId="2612622814" sldId="281"/>
            <ac:spMk id="2" creationId="{E51C4B49-F752-4CBE-9C6C-0DBEED39654B}"/>
          </ac:spMkLst>
        </pc:spChg>
        <pc:spChg chg="del">
          <ac:chgData name="Danny Young" userId="cb0f4ce2-eb4f-479e-8e8f-3beb257e632f" providerId="ADAL" clId="{A7367088-5ECE-4908-AEF7-565AD6A87819}" dt="2022-10-11T16:16:07.715" v="107" actId="478"/>
          <ac:spMkLst>
            <pc:docMk/>
            <pc:sldMk cId="2612622814" sldId="281"/>
            <ac:spMk id="3" creationId="{61FD6AF2-93B0-47E6-A4A0-B18F13FB8FF5}"/>
          </ac:spMkLst>
        </pc:spChg>
        <pc:picChg chg="add mod">
          <ac:chgData name="Danny Young" userId="cb0f4ce2-eb4f-479e-8e8f-3beb257e632f" providerId="ADAL" clId="{A7367088-5ECE-4908-AEF7-565AD6A87819}" dt="2022-10-11T16:16:13.034" v="108" actId="14100"/>
          <ac:picMkLst>
            <pc:docMk/>
            <pc:sldMk cId="2612622814" sldId="281"/>
            <ac:picMk id="4" creationId="{DE75A629-8EE9-4C94-97E2-CCBB9BEB878C}"/>
          </ac:picMkLst>
        </pc:picChg>
      </pc:sldChg>
      <pc:sldChg chg="addSp delSp modSp add">
        <pc:chgData name="Danny Young" userId="cb0f4ce2-eb4f-479e-8e8f-3beb257e632f" providerId="ADAL" clId="{A7367088-5ECE-4908-AEF7-565AD6A87819}" dt="2022-10-11T16:27:22.555" v="174" actId="478"/>
        <pc:sldMkLst>
          <pc:docMk/>
          <pc:sldMk cId="2799847835" sldId="282"/>
        </pc:sldMkLst>
        <pc:spChg chg="del">
          <ac:chgData name="Danny Young" userId="cb0f4ce2-eb4f-479e-8e8f-3beb257e632f" providerId="ADAL" clId="{A7367088-5ECE-4908-AEF7-565AD6A87819}" dt="2022-10-11T16:27:22.555" v="174" actId="478"/>
          <ac:spMkLst>
            <pc:docMk/>
            <pc:sldMk cId="2799847835" sldId="282"/>
            <ac:spMk id="3" creationId="{38B3AD21-71DD-4480-B21A-9456E51E6AC3}"/>
          </ac:spMkLst>
        </pc:spChg>
        <pc:picChg chg="add mod">
          <ac:chgData name="Danny Young" userId="cb0f4ce2-eb4f-479e-8e8f-3beb257e632f" providerId="ADAL" clId="{A7367088-5ECE-4908-AEF7-565AD6A87819}" dt="2022-10-11T16:27:18.774" v="173" actId="14100"/>
          <ac:picMkLst>
            <pc:docMk/>
            <pc:sldMk cId="2799847835" sldId="282"/>
            <ac:picMk id="4" creationId="{500F88A5-AD07-4C7F-90F1-E5F3AD3A21E1}"/>
          </ac:picMkLst>
        </pc:picChg>
      </pc:sldChg>
      <pc:sldChg chg="addSp delSp modSp add ord">
        <pc:chgData name="Danny Young" userId="cb0f4ce2-eb4f-479e-8e8f-3beb257e632f" providerId="ADAL" clId="{A7367088-5ECE-4908-AEF7-565AD6A87819}" dt="2022-10-11T16:27:54.265" v="180"/>
        <pc:sldMkLst>
          <pc:docMk/>
          <pc:sldMk cId="3108744006" sldId="283"/>
        </pc:sldMkLst>
        <pc:spChg chg="del">
          <ac:chgData name="Danny Young" userId="cb0f4ce2-eb4f-479e-8e8f-3beb257e632f" providerId="ADAL" clId="{A7367088-5ECE-4908-AEF7-565AD6A87819}" dt="2022-10-11T16:27:51.204" v="179" actId="478"/>
          <ac:spMkLst>
            <pc:docMk/>
            <pc:sldMk cId="3108744006" sldId="283"/>
            <ac:spMk id="3" creationId="{73156498-6EDC-4582-818A-D33E69271ADA}"/>
          </ac:spMkLst>
        </pc:spChg>
        <pc:picChg chg="add mod">
          <ac:chgData name="Danny Young" userId="cb0f4ce2-eb4f-479e-8e8f-3beb257e632f" providerId="ADAL" clId="{A7367088-5ECE-4908-AEF7-565AD6A87819}" dt="2022-10-11T16:27:49.533" v="178" actId="14100"/>
          <ac:picMkLst>
            <pc:docMk/>
            <pc:sldMk cId="3108744006" sldId="283"/>
            <ac:picMk id="4" creationId="{3FD8F511-2355-4999-BABF-C339DBA21280}"/>
          </ac:picMkLst>
        </pc:picChg>
      </pc:sldChg>
      <pc:sldChg chg="addSp delSp modSp add">
        <pc:chgData name="Danny Young" userId="cb0f4ce2-eb4f-479e-8e8f-3beb257e632f" providerId="ADAL" clId="{A7367088-5ECE-4908-AEF7-565AD6A87819}" dt="2022-10-11T16:28:18.947" v="185" actId="14100"/>
        <pc:sldMkLst>
          <pc:docMk/>
          <pc:sldMk cId="1965607021" sldId="284"/>
        </pc:sldMkLst>
        <pc:spChg chg="del">
          <ac:chgData name="Danny Young" userId="cb0f4ce2-eb4f-479e-8e8f-3beb257e632f" providerId="ADAL" clId="{A7367088-5ECE-4908-AEF7-565AD6A87819}" dt="2022-10-11T16:28:15.802" v="184" actId="478"/>
          <ac:spMkLst>
            <pc:docMk/>
            <pc:sldMk cId="1965607021" sldId="284"/>
            <ac:spMk id="2" creationId="{57188D06-716D-4194-AFDE-7FC5FE889161}"/>
          </ac:spMkLst>
        </pc:spChg>
        <pc:spChg chg="del">
          <ac:chgData name="Danny Young" userId="cb0f4ce2-eb4f-479e-8e8f-3beb257e632f" providerId="ADAL" clId="{A7367088-5ECE-4908-AEF7-565AD6A87819}" dt="2022-10-11T16:28:15.802" v="184" actId="478"/>
          <ac:spMkLst>
            <pc:docMk/>
            <pc:sldMk cId="1965607021" sldId="284"/>
            <ac:spMk id="3" creationId="{D29F32E8-BCD0-4905-A4AE-01CEA02869E9}"/>
          </ac:spMkLst>
        </pc:spChg>
        <pc:picChg chg="add mod">
          <ac:chgData name="Danny Young" userId="cb0f4ce2-eb4f-479e-8e8f-3beb257e632f" providerId="ADAL" clId="{A7367088-5ECE-4908-AEF7-565AD6A87819}" dt="2022-10-11T16:28:18.947" v="185" actId="14100"/>
          <ac:picMkLst>
            <pc:docMk/>
            <pc:sldMk cId="1965607021" sldId="284"/>
            <ac:picMk id="4" creationId="{070F167C-6C3E-4BF1-A4D3-AA06E1D138D8}"/>
          </ac:picMkLst>
        </pc:picChg>
      </pc:sldChg>
      <pc:sldChg chg="addSp delSp modSp add ord">
        <pc:chgData name="Danny Young" userId="cb0f4ce2-eb4f-479e-8e8f-3beb257e632f" providerId="ADAL" clId="{A7367088-5ECE-4908-AEF7-565AD6A87819}" dt="2022-10-11T16:29:50.222" v="198" actId="478"/>
        <pc:sldMkLst>
          <pc:docMk/>
          <pc:sldMk cId="3313238453" sldId="285"/>
        </pc:sldMkLst>
        <pc:spChg chg="del">
          <ac:chgData name="Danny Young" userId="cb0f4ce2-eb4f-479e-8e8f-3beb257e632f" providerId="ADAL" clId="{A7367088-5ECE-4908-AEF7-565AD6A87819}" dt="2022-10-11T16:29:50.222" v="198" actId="478"/>
          <ac:spMkLst>
            <pc:docMk/>
            <pc:sldMk cId="3313238453" sldId="285"/>
            <ac:spMk id="2" creationId="{AD38185F-8618-4D4B-91B9-D9238C1AF341}"/>
          </ac:spMkLst>
        </pc:spChg>
        <pc:spChg chg="del">
          <ac:chgData name="Danny Young" userId="cb0f4ce2-eb4f-479e-8e8f-3beb257e632f" providerId="ADAL" clId="{A7367088-5ECE-4908-AEF7-565AD6A87819}" dt="2022-10-11T16:29:50.222" v="198" actId="478"/>
          <ac:spMkLst>
            <pc:docMk/>
            <pc:sldMk cId="3313238453" sldId="285"/>
            <ac:spMk id="3" creationId="{89B39D54-DDD5-490D-BE39-2668AF5B147C}"/>
          </ac:spMkLst>
        </pc:spChg>
        <pc:picChg chg="add del">
          <ac:chgData name="Danny Young" userId="cb0f4ce2-eb4f-479e-8e8f-3beb257e632f" providerId="ADAL" clId="{A7367088-5ECE-4908-AEF7-565AD6A87819}" dt="2022-10-11T16:28:51.006" v="188"/>
          <ac:picMkLst>
            <pc:docMk/>
            <pc:sldMk cId="3313238453" sldId="285"/>
            <ac:picMk id="4" creationId="{5C2F3676-4B53-4F14-A69F-F8C09DE1B753}"/>
          </ac:picMkLst>
        </pc:picChg>
        <pc:picChg chg="add mod">
          <ac:chgData name="Danny Young" userId="cb0f4ce2-eb4f-479e-8e8f-3beb257e632f" providerId="ADAL" clId="{A7367088-5ECE-4908-AEF7-565AD6A87819}" dt="2022-10-11T16:29:47.936" v="197" actId="14100"/>
          <ac:picMkLst>
            <pc:docMk/>
            <pc:sldMk cId="3313238453" sldId="285"/>
            <ac:picMk id="5" creationId="{41C78B41-212D-4E6D-A051-7B39BE384459}"/>
          </ac:picMkLst>
        </pc:picChg>
      </pc:sldChg>
      <pc:sldChg chg="addSp delSp modSp add">
        <pc:chgData name="Danny Young" userId="cb0f4ce2-eb4f-479e-8e8f-3beb257e632f" providerId="ADAL" clId="{A7367088-5ECE-4908-AEF7-565AD6A87819}" dt="2022-10-11T16:29:01.623" v="193" actId="14100"/>
        <pc:sldMkLst>
          <pc:docMk/>
          <pc:sldMk cId="2841847937" sldId="286"/>
        </pc:sldMkLst>
        <pc:spChg chg="del">
          <ac:chgData name="Danny Young" userId="cb0f4ce2-eb4f-479e-8e8f-3beb257e632f" providerId="ADAL" clId="{A7367088-5ECE-4908-AEF7-565AD6A87819}" dt="2022-10-11T16:28:56.238" v="191" actId="478"/>
          <ac:spMkLst>
            <pc:docMk/>
            <pc:sldMk cId="2841847937" sldId="286"/>
            <ac:spMk id="2" creationId="{47482458-73C5-4D50-B811-C7610FFF6AC9}"/>
          </ac:spMkLst>
        </pc:spChg>
        <pc:spChg chg="del">
          <ac:chgData name="Danny Young" userId="cb0f4ce2-eb4f-479e-8e8f-3beb257e632f" providerId="ADAL" clId="{A7367088-5ECE-4908-AEF7-565AD6A87819}" dt="2022-10-11T16:28:56.238" v="191" actId="478"/>
          <ac:spMkLst>
            <pc:docMk/>
            <pc:sldMk cId="2841847937" sldId="286"/>
            <ac:spMk id="3" creationId="{3951B5A5-9106-4513-B066-16B213BB850E}"/>
          </ac:spMkLst>
        </pc:spChg>
        <pc:picChg chg="add mod">
          <ac:chgData name="Danny Young" userId="cb0f4ce2-eb4f-479e-8e8f-3beb257e632f" providerId="ADAL" clId="{A7367088-5ECE-4908-AEF7-565AD6A87819}" dt="2022-10-11T16:29:01.623" v="193" actId="14100"/>
          <ac:picMkLst>
            <pc:docMk/>
            <pc:sldMk cId="2841847937" sldId="286"/>
            <ac:picMk id="4" creationId="{C5EA4A28-DA01-44F7-B287-EAAC32F51F56}"/>
          </ac:picMkLst>
        </pc:picChg>
      </pc:sldChg>
      <pc:sldChg chg="addSp delSp modSp add">
        <pc:chgData name="Danny Young" userId="cb0f4ce2-eb4f-479e-8e8f-3beb257e632f" providerId="ADAL" clId="{A7367088-5ECE-4908-AEF7-565AD6A87819}" dt="2022-10-11T16:31:03.378" v="207" actId="478"/>
        <pc:sldMkLst>
          <pc:docMk/>
          <pc:sldMk cId="3329117267" sldId="287"/>
        </pc:sldMkLst>
        <pc:spChg chg="del">
          <ac:chgData name="Danny Young" userId="cb0f4ce2-eb4f-479e-8e8f-3beb257e632f" providerId="ADAL" clId="{A7367088-5ECE-4908-AEF7-565AD6A87819}" dt="2022-10-11T16:31:03.378" v="207" actId="478"/>
          <ac:spMkLst>
            <pc:docMk/>
            <pc:sldMk cId="3329117267" sldId="287"/>
            <ac:spMk id="2" creationId="{A2747948-049E-472E-BC1A-0366CB1BF52B}"/>
          </ac:spMkLst>
        </pc:spChg>
        <pc:spChg chg="del">
          <ac:chgData name="Danny Young" userId="cb0f4ce2-eb4f-479e-8e8f-3beb257e632f" providerId="ADAL" clId="{A7367088-5ECE-4908-AEF7-565AD6A87819}" dt="2022-10-11T16:31:03.378" v="207" actId="478"/>
          <ac:spMkLst>
            <pc:docMk/>
            <pc:sldMk cId="3329117267" sldId="287"/>
            <ac:spMk id="3" creationId="{58B647BF-AABE-455D-9CF9-FBEB4E4DA4FE}"/>
          </ac:spMkLst>
        </pc:spChg>
        <pc:picChg chg="add mod">
          <ac:chgData name="Danny Young" userId="cb0f4ce2-eb4f-479e-8e8f-3beb257e632f" providerId="ADAL" clId="{A7367088-5ECE-4908-AEF7-565AD6A87819}" dt="2022-10-11T16:31:01.636" v="206" actId="1076"/>
          <ac:picMkLst>
            <pc:docMk/>
            <pc:sldMk cId="3329117267" sldId="287"/>
            <ac:picMk id="4" creationId="{41E941CB-BEEC-4730-A1BC-1BD5AD7E635F}"/>
          </ac:picMkLst>
        </pc:picChg>
      </pc:sldChg>
      <pc:sldChg chg="modSp add">
        <pc:chgData name="Danny Young" userId="cb0f4ce2-eb4f-479e-8e8f-3beb257e632f" providerId="ADAL" clId="{A7367088-5ECE-4908-AEF7-565AD6A87819}" dt="2022-10-11T16:36:44.049" v="511" actId="1076"/>
        <pc:sldMkLst>
          <pc:docMk/>
          <pc:sldMk cId="3598543194" sldId="288"/>
        </pc:sldMkLst>
        <pc:spChg chg="mod">
          <ac:chgData name="Danny Young" userId="cb0f4ce2-eb4f-479e-8e8f-3beb257e632f" providerId="ADAL" clId="{A7367088-5ECE-4908-AEF7-565AD6A87819}" dt="2022-10-11T16:36:42.425" v="510" actId="14100"/>
          <ac:spMkLst>
            <pc:docMk/>
            <pc:sldMk cId="3598543194" sldId="288"/>
            <ac:spMk id="2" creationId="{1D6D1597-414D-4530-A0FA-FE52A383B411}"/>
          </ac:spMkLst>
        </pc:spChg>
        <pc:graphicFrameChg chg="mod">
          <ac:chgData name="Danny Young" userId="cb0f4ce2-eb4f-479e-8e8f-3beb257e632f" providerId="ADAL" clId="{A7367088-5ECE-4908-AEF7-565AD6A87819}" dt="2022-10-11T16:36:38.260" v="509" actId="1076"/>
          <ac:graphicFrameMkLst>
            <pc:docMk/>
            <pc:sldMk cId="3598543194" sldId="288"/>
            <ac:graphicFrameMk id="4" creationId="{55D75052-FF13-43BA-92A6-F841D64E8D9C}"/>
          </ac:graphicFrameMkLst>
        </pc:graphicFrameChg>
        <pc:graphicFrameChg chg="mod">
          <ac:chgData name="Danny Young" userId="cb0f4ce2-eb4f-479e-8e8f-3beb257e632f" providerId="ADAL" clId="{A7367088-5ECE-4908-AEF7-565AD6A87819}" dt="2022-10-11T16:36:44.049" v="511" actId="1076"/>
          <ac:graphicFrameMkLst>
            <pc:docMk/>
            <pc:sldMk cId="3598543194" sldId="288"/>
            <ac:graphicFrameMk id="5" creationId="{DDDBB8EE-AC1A-4E23-BF87-4164CC3A5CCE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E82D2A-BEF5-4B60-BEFC-ED32A47FE7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33816DF-5578-4EC0-853D-E12DBC79ABD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928D4E-8909-42B8-9727-C70B69CF3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55812-120A-451B-839D-F16634333E34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EF36BB-732B-4D37-8649-CE1445F8E9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78E228-7041-4264-B64B-284CAA038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8925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DEB6C1-9939-4DE9-AD56-A52104AFA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5F46FBB-E961-42EF-A14C-888977F0D6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66E1B7-A2D2-4E0D-A012-27244D6E2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55812-120A-451B-839D-F16634333E34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16E13D-85DF-483B-BDD0-03A1B071F4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6906BB-D6E9-416B-B4EE-0124429675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7860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479F240-3E7A-4A25-8558-D1EA5800F5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5F3C77E-5DBC-4C2F-A8C8-ED2B5EF1AE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0E4A42-EE7B-4F7C-A4BF-2442363024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55812-120A-451B-839D-F16634333E34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B2B569-6C86-4198-8434-D92B3789E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9B1DB9-E1B7-493F-822E-78C914D0F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2045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4C2458-27F4-4CFF-9179-11B6B771C6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065974-6F6F-4498-8257-D58E96F3A8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63837C-A0F4-4C15-95A4-D9E02F8D5D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55812-120A-451B-839D-F16634333E34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27465C-BE88-4FA4-ABB6-AA4FED234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2C3E86-C302-4BFC-A57D-BEF5A57AA4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8336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855AA9-1458-4819-9E09-C3592176C7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345886-C70B-4358-89C5-A52EE11070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A4295B-28D0-486D-9221-5F112768B0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55812-120A-451B-839D-F16634333E34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C3F10D-34E6-4E07-83CA-2895197F70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AC3851-13F1-4685-A766-2183B5496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520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E76B85-E29A-4862-900E-AC460BDFC5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E94912-02E0-43D2-92F0-CFB9F1F59F9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C8E8C5-90AA-40DB-9CB5-5A8C1202F1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76DC5D4-F0B9-43E1-9697-6BA6874BC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55812-120A-451B-839D-F16634333E34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A2AFCFF-B442-4BDC-8957-0E3BF1C9DF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39634DC-F061-457C-826D-32472CF05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0212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BBF7B9-E5F8-47DF-BFAE-B3974963A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E355435-651F-46AF-81F5-A53A1CFCF9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C279AD1-DAF1-4961-B3FC-28B0FCDCB9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F8636E8-71A4-41E0-9F60-7D0165BF790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809C2CE-1538-43B0-A8CB-7F62F4F2E84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2CCACE-50EB-4533-A379-8F8C1DCF94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55812-120A-451B-839D-F16634333E34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A0C18FC-642A-4011-9089-6D90AA83C2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DB1D771-F188-45AB-B0A5-EEB8A7C2E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536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F3646E-F484-492F-AC1E-CCC0B208F9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3AB839F-2142-4E4B-AF20-8C2ECCE52A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55812-120A-451B-839D-F16634333E34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1755082-1D18-4F73-A6B5-989BF32CE5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8633E24-FC14-46D6-B170-744FC16C6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152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0FB45DF-2AE6-4E40-A9C6-FDB8E3C00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55812-120A-451B-839D-F16634333E34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5EBAAD-3263-46BB-8BB2-B36609FA61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1A6C62-A068-47A9-A0C1-172F51E5B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809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E4F039-DAB6-4BF9-9172-6AAB536A6A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0E94AD-3B8D-4BBB-A1DA-401E70658C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AFCC03B-66CE-40B1-A019-AFB587945C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5A9914-BEA4-490E-808C-FE54C06DAA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55812-120A-451B-839D-F16634333E34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3CFF9C-5CFD-4E48-B01D-1BBF455A7D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328C0DB-1F3F-4AA4-84E1-4974BE7F12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9677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0C806C-2E83-401B-A003-816841018C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E31FBD9-6C6B-4881-9199-7A8D12324B0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B63763B-B513-4762-8FAD-DE51D559519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5AE849-1556-404B-8EC6-F519B6CAAD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55812-120A-451B-839D-F16634333E34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BABE842-1688-4180-B5AD-82D8101D62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980A84-FF45-485F-870E-3A616A4699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0010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C384FB-0F0C-4FD4-8210-2086CC321C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C705318-F1BE-4DF3-8C1D-D40EA08D21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10331E-EBE2-481B-A065-F8B67887A43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355812-120A-451B-839D-F16634333E34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EFD4FA-9350-465C-B4C7-CCD9DCAF40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52A05E-AA5C-4A98-A323-644E4FA308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F256F6-5D5A-48AE-A11C-EB5BCEB82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63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95EDE7-674C-49F3-A80C-3C3595DF163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re Calculus 12 </a:t>
            </a:r>
            <a:br>
              <a:rPr lang="en-US" dirty="0"/>
            </a:br>
            <a:r>
              <a:rPr lang="en-US" dirty="0"/>
              <a:t>Ch1 Transformation REVIEW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54AB4CE-453A-4325-8BEB-D63D9902B18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709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6D1597-414D-4530-A0FA-FE52A383B4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791" y="365125"/>
            <a:ext cx="11102009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The following function will all undergo a horizontal expansion by a factor of 2.  Which of the following is the correct equation after the transformation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5D75052-FF13-43BA-92A6-F841D64E8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661980"/>
              </p:ext>
            </p:extLst>
          </p:nvPr>
        </p:nvGraphicFramePr>
        <p:xfrm>
          <a:off x="382104" y="1790218"/>
          <a:ext cx="2506870" cy="112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5D75052-FF13-43BA-92A6-F841D64E8D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104" y="1790218"/>
                        <a:ext cx="2506870" cy="1128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DBB8EE-AC1A-4E23-BF87-4164CC3A5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007107"/>
              </p:ext>
            </p:extLst>
          </p:nvPr>
        </p:nvGraphicFramePr>
        <p:xfrm>
          <a:off x="191534" y="2923209"/>
          <a:ext cx="3492569" cy="378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888840" imgH="965160" progId="Equation.DSMT4">
                  <p:embed/>
                </p:oleObj>
              </mc:Choice>
              <mc:Fallback>
                <p:oleObj name="Equation" r:id="rId5" imgW="888840" imgH="965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DDBB8EE-AC1A-4E23-BF87-4164CC3A5C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534" y="2923209"/>
                        <a:ext cx="3492569" cy="3788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3680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6D1597-414D-4530-A0FA-FE52A383B4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791" y="365125"/>
            <a:ext cx="8136835" cy="1834736"/>
          </a:xfrm>
        </p:spPr>
        <p:txBody>
          <a:bodyPr>
            <a:normAutofit fontScale="90000"/>
          </a:bodyPr>
          <a:lstStyle/>
          <a:p>
            <a:r>
              <a:rPr lang="en-US" dirty="0"/>
              <a:t>The following function will all undergo a horizontal expansion by a factor of 3.  Which of the following is the correct equation after the transformation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5D75052-FF13-43BA-92A6-F841D64E8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469707"/>
              </p:ext>
            </p:extLst>
          </p:nvPr>
        </p:nvGraphicFramePr>
        <p:xfrm>
          <a:off x="8201509" y="1058173"/>
          <a:ext cx="3884613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5D75052-FF13-43BA-92A6-F841D64E8D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509" y="1058173"/>
                        <a:ext cx="3884613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DBB8EE-AC1A-4E23-BF87-4164CC3A5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189941"/>
              </p:ext>
            </p:extLst>
          </p:nvPr>
        </p:nvGraphicFramePr>
        <p:xfrm>
          <a:off x="143082" y="2372347"/>
          <a:ext cx="4440238" cy="438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130040" imgH="1117440" progId="Equation.DSMT4">
                  <p:embed/>
                </p:oleObj>
              </mc:Choice>
              <mc:Fallback>
                <p:oleObj name="Equation" r:id="rId5" imgW="1130040" imgH="1117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DDBB8EE-AC1A-4E23-BF87-4164CC3A5C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082" y="2372347"/>
                        <a:ext cx="4440238" cy="438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85431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70F167C-6C3E-4BF1-A4D3-AA06E1D138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868" y="202510"/>
            <a:ext cx="11835447" cy="2832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56070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B495051-8BFF-4CCB-8C26-E0AFD25068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872" y="110572"/>
            <a:ext cx="11584527" cy="3573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27900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A4A28-DA01-44F7-B287-EAAC32F51F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339" y="226529"/>
            <a:ext cx="11865218" cy="2569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18479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EA08D3D-8E93-4A21-892B-9F89492111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778" y="185323"/>
            <a:ext cx="8091074" cy="374952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1F8DAD-D68A-4981-8985-A81C679051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929" y="4022655"/>
            <a:ext cx="7566899" cy="213960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597969F-57B2-498C-A6E0-AE36449BB041}"/>
              </a:ext>
            </a:extLst>
          </p:cNvPr>
          <p:cNvSpPr txBox="1"/>
          <p:nvPr/>
        </p:nvSpPr>
        <p:spPr>
          <a:xfrm>
            <a:off x="2544418" y="4572000"/>
            <a:ext cx="621526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Which equation is n(x), p(x) , and q(x)??</a:t>
            </a:r>
          </a:p>
        </p:txBody>
      </p:sp>
    </p:spTree>
    <p:extLst>
      <p:ext uri="{BB962C8B-B14F-4D97-AF65-F5344CB8AC3E}">
        <p14:creationId xmlns:p14="http://schemas.microsoft.com/office/powerpoint/2010/main" val="6541795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59E272D-5FF2-4E53-9A2E-5AFA5CE8D3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987" y="107880"/>
            <a:ext cx="5947535" cy="400441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F5AC9D3-A7B9-4C41-8D65-1AB6D657A7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5102" y="2464283"/>
            <a:ext cx="8475594" cy="4331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7214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59E272D-5FF2-4E53-9A2E-5AFA5CE8D3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987" y="107880"/>
            <a:ext cx="5947535" cy="400441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1C27042-8A8C-4935-B1E3-B979497C9B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8366" y="3443287"/>
            <a:ext cx="9240322" cy="3169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7781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1C78B41-212D-4E6D-A051-7B39BE3844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797" y="211827"/>
            <a:ext cx="9245255" cy="6615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2384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CDE9032-5130-48EB-9ACF-D325D0E1BB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357" y="250341"/>
            <a:ext cx="11012960" cy="4851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8943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46F78F6-C66A-466D-98AB-3BBC84467D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129" y="234190"/>
            <a:ext cx="3964810" cy="33969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E058AEE-4342-4475-8A7F-8DC4E5399C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0330" y="-1"/>
            <a:ext cx="7733410" cy="6347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31982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AA2C253-3639-49CD-ABA6-0D814DC5B1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200" y="388454"/>
            <a:ext cx="11595335" cy="2354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4018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05E045F-A3C7-44C0-B979-758AA3F6E6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909" y="169586"/>
            <a:ext cx="7991682" cy="371238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86667D8-ECB1-4E6A-BE50-220BB07676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685" y="4051645"/>
            <a:ext cx="8632550" cy="2288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59103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4200BEE-7C06-4A8D-8EEF-FF9A538392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589" y="381414"/>
            <a:ext cx="11658573" cy="3262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1917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C09C0B1-82E9-4853-B1A9-1443B30BE8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447" y="397358"/>
            <a:ext cx="11450613" cy="3233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7075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1B999EC-12EB-41B7-AA7D-7860E1C52A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61" y="273947"/>
            <a:ext cx="10565917" cy="4464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3814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1E941CB-BEEC-4730-A1BC-1BD5AD7E63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923" y="424069"/>
            <a:ext cx="1106805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91172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99F73D1-806C-46F8-B1EE-CE5AA40999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651" y="294446"/>
            <a:ext cx="9931101" cy="44630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B54EA72-A380-4B19-849D-9B6FFDC36C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8538" y="1653829"/>
            <a:ext cx="6272627" cy="4870923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F1E73DA-1906-49A3-9DCD-206DDF770DAA}"/>
              </a:ext>
            </a:extLst>
          </p:cNvPr>
          <p:cNvCxnSpPr/>
          <p:nvPr/>
        </p:nvCxnSpPr>
        <p:spPr>
          <a:xfrm>
            <a:off x="3631095" y="5579164"/>
            <a:ext cx="6811617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27C1363-C37E-49B5-8AB0-41129B927D0F}"/>
              </a:ext>
            </a:extLst>
          </p:cNvPr>
          <p:cNvCxnSpPr>
            <a:cxnSpLocks/>
          </p:cNvCxnSpPr>
          <p:nvPr/>
        </p:nvCxnSpPr>
        <p:spPr>
          <a:xfrm flipV="1">
            <a:off x="7533860" y="1736034"/>
            <a:ext cx="0" cy="501594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64126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45FB96-A098-4FDB-A22F-94A6F34DDE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364" y="209756"/>
            <a:ext cx="10895909" cy="408394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BA18D5C-538B-4677-BDEF-570A7AAF03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3913" y="1565412"/>
            <a:ext cx="7162800" cy="2813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0051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478A2B2-F8BC-4FAA-9642-E9E8CB9106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658" y="295274"/>
            <a:ext cx="10951891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3032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035B046-5114-46AA-B186-5C7FAC6D47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84" y="179733"/>
            <a:ext cx="11927332" cy="5969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6397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E75A629-8EE9-4C94-97E2-CCBB9BEB87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731" y="194434"/>
            <a:ext cx="11345259" cy="5040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6228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1107D5D-A4D5-4C17-A9B5-07C559CB6F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884" y="286370"/>
            <a:ext cx="11239409" cy="440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2132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5B1B9-1AE4-4DC6-AEEF-A78AD76F32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00F88A5-AD07-4C7F-90F1-E5F3AD3A21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97" y="223837"/>
            <a:ext cx="12078931" cy="2373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98478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818110-F55D-4064-9EF3-B89E489006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D8F511-2355-4999-BABF-C339DBA212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401" y="251584"/>
            <a:ext cx="11775329" cy="2544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87440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B925EC0-99D2-49DA-9519-9635DB826F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135" y="107467"/>
            <a:ext cx="11887769" cy="5816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7067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D0FDB94-E497-403A-A188-0817823FC9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239" y="147430"/>
            <a:ext cx="4858578" cy="305073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1FA1A32-BEBD-41FF-92C5-5C9466F5E0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533" y="2745684"/>
            <a:ext cx="11007589" cy="3860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93120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DC114A-061A-4DC7-BD4A-4E6948111A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D43324-8520-437E-BC4B-0650A4472B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F7888EA-60E2-45BE-BA68-94E440A248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408" y="332754"/>
            <a:ext cx="11432428" cy="4013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3104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5" ma:contentTypeDescription="Create a new document." ma:contentTypeScope="" ma:versionID="c551eba71778704a2dce5da3a7899f08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148f8cfc73eb5ef71d8e8afc98991693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9CC932F6-8E63-4D66-B53E-61B7370C10B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726C36D-27DC-4B12-8DB1-E86638B319D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D97E7FD-4497-44EA-8023-C10A5BCBA900}">
  <ds:schemaRefs>
    <ds:schemaRef ds:uri="http://purl.org/dc/terms/"/>
    <ds:schemaRef ds:uri="http://schemas.microsoft.com/office/2006/documentManagement/types"/>
    <ds:schemaRef ds:uri="http://purl.org/dc/dcmitype/"/>
    <ds:schemaRef ds:uri="http://purl.org/dc/elements/1.1/"/>
    <ds:schemaRef ds:uri="http://schemas.microsoft.com/office/2006/metadata/properties"/>
    <ds:schemaRef ds:uri="0592969b-b9e0-4bc7-baa3-fba5b5725717"/>
    <ds:schemaRef ds:uri="http://schemas.microsoft.com/office/infopath/2007/PartnerControls"/>
    <ds:schemaRef ds:uri="http://schemas.openxmlformats.org/package/2006/metadata/core-properties"/>
    <ds:schemaRef ds:uri="d00fb86e-a52e-4f2f-9300-62c8872f8705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6</TotalTime>
  <Words>74</Words>
  <Application>Microsoft Office PowerPoint</Application>
  <PresentationFormat>Widescreen</PresentationFormat>
  <Paragraphs>4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</vt:lpstr>
      <vt:lpstr>Calibri</vt:lpstr>
      <vt:lpstr>Calibri Light</vt:lpstr>
      <vt:lpstr>Office Theme</vt:lpstr>
      <vt:lpstr>MathType 6.0 Equation</vt:lpstr>
      <vt:lpstr>Pre Calculus 12  Ch1 Transformation RE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following function will all undergo a horizontal expansion by a factor of 2.  Which of the following is the correct equation after the transformation? </vt:lpstr>
      <vt:lpstr>The following function will all undergo a horizontal expansion by a factor of 3.  Which of the following is the correct equation after the transformation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 Calculus 12  Ch1 Transformation REVIEW</dc:title>
  <dc:creator>Danny Young</dc:creator>
  <cp:lastModifiedBy>Danny Young</cp:lastModifiedBy>
  <cp:revision>1</cp:revision>
  <dcterms:created xsi:type="dcterms:W3CDTF">2022-10-11T16:00:44Z</dcterms:created>
  <dcterms:modified xsi:type="dcterms:W3CDTF">2022-10-11T16:37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